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EF8CE3" w14:textId="77777777" w:rsidR="00CE5E1C" w:rsidRDefault="00FE454F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3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8322874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40C944F0" w:rsidR="00CE5E1C" w:rsidRDefault="0045708E" w:rsidP="00CE5E1C">
      <w:pPr>
        <w:jc w:val="center"/>
      </w:pPr>
      <w:r>
        <w:t>Winter</w:t>
      </w:r>
      <w:r w:rsidR="0095559B">
        <w:t xml:space="preserve"> 20</w:t>
      </w:r>
      <w:r>
        <w:t>20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77777777" w:rsidR="00CE5E1C" w:rsidRDefault="00CE5E1C" w:rsidP="00CE5E1C">
      <w:pPr>
        <w:jc w:val="center"/>
      </w:pPr>
      <w:proofErr w:type="gramStart"/>
      <w:r>
        <w:t>Name:_</w:t>
      </w:r>
      <w:proofErr w:type="gramEnd"/>
      <w:r>
        <w:t>________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6C188E91" w:rsidR="00CE5E1C" w:rsidRDefault="00841385" w:rsidP="00CE5E1C">
      <w:pPr>
        <w:jc w:val="center"/>
      </w:pPr>
      <w:r>
        <w:t>At the end of the exam, print this file and sta</w:t>
      </w:r>
      <w:r w:rsidR="0045708E">
        <w:t>p</w:t>
      </w:r>
      <w:r>
        <w:t>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77777777" w:rsidR="00CE5E1C" w:rsidRDefault="00CE5E1C">
            <w:r>
              <w:t xml:space="preserve">Part I </w:t>
            </w:r>
            <w:proofErr w:type="gramStart"/>
            <w:r>
              <w:t xml:space="preserve">   (</w:t>
            </w:r>
            <w:proofErr w:type="gramEnd"/>
            <w:r>
              <w:t>20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6465655B" w:rsidR="00CE5E1C" w:rsidRDefault="00CE5E1C">
            <w:r>
              <w:t>Pa</w:t>
            </w:r>
            <w:r w:rsidR="00235B4B">
              <w:t xml:space="preserve">rt </w:t>
            </w:r>
            <w:proofErr w:type="gramStart"/>
            <w:r w:rsidR="00235B4B">
              <w:t>II  (</w:t>
            </w:r>
            <w:proofErr w:type="gramEnd"/>
            <w:r w:rsidR="00235B4B">
              <w:t>20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6E1B6E70" w:rsidR="00CE5E1C" w:rsidRDefault="00235B4B">
            <w:r>
              <w:t xml:space="preserve">Part </w:t>
            </w:r>
            <w:proofErr w:type="gramStart"/>
            <w:r>
              <w:t>III  (</w:t>
            </w:r>
            <w:proofErr w:type="gramEnd"/>
            <w:r>
              <w:t>20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23DDC044" w:rsidR="00CE5E1C" w:rsidRDefault="00235B4B">
            <w:r>
              <w:t>Part IV (20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1706D74A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6E07B331" w14:textId="7D902B66" w:rsidR="00CE5E1C" w:rsidRDefault="00235B4B">
            <w:r>
              <w:t xml:space="preserve">Part V (20 </w:t>
            </w:r>
            <w:r w:rsidR="00CE5E1C">
              <w:t>pts)</w:t>
            </w:r>
          </w:p>
        </w:tc>
        <w:tc>
          <w:tcPr>
            <w:tcW w:w="1922" w:type="dxa"/>
          </w:tcPr>
          <w:p w14:paraId="3872612D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</w:t>
            </w:r>
            <w:proofErr w:type="gramStart"/>
            <w:r>
              <w:t>:  (</w:t>
            </w:r>
            <w:proofErr w:type="gramEnd"/>
            <w:r>
              <w:t>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5EF98D29" w:rsidR="002558D2" w:rsidRDefault="0003223B" w:rsidP="0045557D">
      <w:r>
        <w:t>2.</w:t>
      </w:r>
      <w:r w:rsidR="0095559B">
        <w:t>2</w:t>
      </w:r>
      <w:r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FE454F" w:rsidRPr="002558D2">
        <w:rPr>
          <w:noProof/>
          <w:position w:val="-10"/>
        </w:rPr>
        <w:object w:dxaOrig="920" w:dyaOrig="320" w14:anchorId="59DABC0A">
          <v:shape id="_x0000_i1026" type="#_x0000_t75" alt="" style="width:47.1pt;height:15.9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8322875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4FAE1E7F" w:rsidR="008126FC" w:rsidRDefault="008126FC" w:rsidP="008126FC">
      <w:r>
        <w:t>3.</w:t>
      </w:r>
      <w:r w:rsidR="0045280C">
        <w:t>5</w:t>
      </w:r>
      <w:r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10</m:t>
        </m:r>
      </m:oMath>
      <w:r w:rsidR="003E7F78">
        <w:t xml:space="preserve"> degrees and frequency 0.1</w:t>
      </w:r>
      <w:r w:rsidR="0095559B">
        <w:t xml:space="preserve"> Hz</w:t>
      </w:r>
      <w:r>
        <w:t xml:space="preserve">, and when using a PD controller. </w:t>
      </w:r>
    </w:p>
    <w:p w14:paraId="5AA06BA3" w14:textId="77777777" w:rsidR="008126FC" w:rsidRDefault="008126FC" w:rsidP="00564A6A"/>
    <w:p w14:paraId="72A9FA1D" w14:textId="2F004849" w:rsidR="008126FC" w:rsidRDefault="008126FC" w:rsidP="008126FC">
      <w:r>
        <w:t>3.</w:t>
      </w:r>
      <w:r w:rsidR="0045280C">
        <w:t>6</w:t>
      </w:r>
      <w:r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10</m:t>
        </m:r>
      </m:oMath>
      <w:r w:rsidR="003E7F78">
        <w:t xml:space="preserve"> degrees and frequency 0.1</w:t>
      </w:r>
      <w:r w:rsidR="0095559B">
        <w:t xml:space="preserve"> Hz</w:t>
      </w:r>
      <w:r>
        <w:t xml:space="preserve">, and when using a PID controller. </w:t>
      </w:r>
    </w:p>
    <w:p w14:paraId="39259AA2" w14:textId="77777777" w:rsidR="008126FC" w:rsidRDefault="008126FC" w:rsidP="00564A6A"/>
    <w:p w14:paraId="3B69AFAB" w14:textId="3E3635C6" w:rsidR="00564A6A" w:rsidRDefault="008126FC" w:rsidP="00564A6A">
      <w:r>
        <w:t>3.</w:t>
      </w:r>
      <w:r w:rsidR="0045280C">
        <w:t>7</w:t>
      </w:r>
      <w:r w:rsidR="00564A6A">
        <w:t xml:space="preserve"> Insert the </w:t>
      </w:r>
      <w:r w:rsidR="00715D07">
        <w:t>simulation</w:t>
      </w:r>
      <w:r w:rsidR="00564A6A">
        <w:t xml:space="preserve"> code for</w:t>
      </w:r>
      <w:r w:rsidR="00715D07">
        <w:t xml:space="preserve"> the controller</w:t>
      </w:r>
      <w:r w:rsidR="00564A6A">
        <w:t xml:space="preserve"> that implements PID control directly below this line. </w:t>
      </w:r>
    </w:p>
    <w:p w14:paraId="2F8FCBDF" w14:textId="41B0E6EC" w:rsidR="00C762A0" w:rsidRDefault="00D14FD5" w:rsidP="00C762A0">
      <w:pPr>
        <w:pStyle w:val="Heading1"/>
      </w:pPr>
      <w:r>
        <w:t xml:space="preserve">Part </w:t>
      </w:r>
      <w:r w:rsidR="0095559B">
        <w:t>4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2BA1E59" w:rsidR="002558D2" w:rsidRDefault="0095559B" w:rsidP="0045557D">
      <w:r>
        <w:t>4.</w:t>
      </w:r>
      <w:r w:rsidR="0045280C"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>
        <w:t>for the complete observer</w:t>
      </w:r>
      <w:r w:rsidR="00715D07">
        <w:t>-</w:t>
      </w:r>
      <w:r>
        <w:t>based control</w:t>
      </w:r>
      <w:r w:rsidR="001F2AD0" w:rsidRPr="001F2AD0">
        <w:t>.</w:t>
      </w:r>
    </w:p>
    <w:p w14:paraId="611AE5AB" w14:textId="77777777" w:rsidR="002558D2" w:rsidRDefault="002558D2" w:rsidP="0045557D"/>
    <w:p w14:paraId="093FF3D7" w14:textId="04B6DDA0" w:rsidR="001F2AD0" w:rsidRDefault="0095559B" w:rsidP="001F2AD0">
      <w:proofErr w:type="gramStart"/>
      <w:r>
        <w:t>4.</w:t>
      </w:r>
      <w:r w:rsidR="0045280C">
        <w:t>6</w:t>
      </w:r>
      <w:r w:rsidR="001F2AD0">
        <w:t xml:space="preserve">  Insert</w:t>
      </w:r>
      <w:proofErr w:type="gramEnd"/>
      <w:r w:rsidR="001F2AD0">
        <w:t xml:space="preserve"> a plot of the state estimation error.</w:t>
      </w:r>
    </w:p>
    <w:p w14:paraId="757A27B7" w14:textId="77777777" w:rsidR="001F2AD0" w:rsidRDefault="001F2AD0" w:rsidP="001F2AD0"/>
    <w:p w14:paraId="67AD12FA" w14:textId="6F779631" w:rsidR="001F2AD0" w:rsidRDefault="0095559B" w:rsidP="001F2AD0">
      <w:r>
        <w:t>4</w:t>
      </w:r>
      <w:r w:rsidR="001F2AD0">
        <w:t>.</w:t>
      </w:r>
      <w:r w:rsidR="00DD34C6">
        <w:t>7</w:t>
      </w:r>
      <w:r w:rsidR="001F2AD0">
        <w:t xml:space="preserve"> Insert </w:t>
      </w:r>
      <w:r w:rsidR="00715D07">
        <w:t>the code for the controller below this line</w:t>
      </w:r>
      <w:r w:rsidR="001F2AD0">
        <w:t>.</w:t>
      </w:r>
    </w:p>
    <w:p w14:paraId="66BC6CD3" w14:textId="77777777" w:rsidR="0095559B" w:rsidRDefault="0095559B" w:rsidP="001F2AD0"/>
    <w:p w14:paraId="709596FB" w14:textId="6AEDF0CC" w:rsidR="0095559B" w:rsidRDefault="0095559B" w:rsidP="0095559B">
      <w:pPr>
        <w:pStyle w:val="Heading1"/>
      </w:pPr>
      <w:r>
        <w:t xml:space="preserve">Part 5. </w:t>
      </w:r>
      <w:proofErr w:type="spellStart"/>
      <w:r>
        <w:t>Loopshaping</w:t>
      </w:r>
      <w:proofErr w:type="spellEnd"/>
    </w:p>
    <w:p w14:paraId="35CE1C5C" w14:textId="77777777" w:rsidR="0095559B" w:rsidRDefault="0095559B" w:rsidP="0095559B"/>
    <w:p w14:paraId="4A122F2B" w14:textId="7DDB860D" w:rsidR="0095559B" w:rsidRDefault="0095559B" w:rsidP="0095559B">
      <w:proofErr w:type="gramStart"/>
      <w:r>
        <w:t>5</w:t>
      </w:r>
      <w:r w:rsidR="00B1313F">
        <w:t>.5</w:t>
      </w:r>
      <w:r>
        <w:t xml:space="preserve">  Insert</w:t>
      </w:r>
      <w:proofErr w:type="gramEnd"/>
      <w:r>
        <w:t xml:space="preserve"> the Bode plots for the original plant, the PID controlled plant, and the </w:t>
      </w:r>
      <w:proofErr w:type="spellStart"/>
      <w:r>
        <w:t>loopshaped</w:t>
      </w:r>
      <w:proofErr w:type="spellEnd"/>
      <w:r>
        <w:t xml:space="preserve"> controlled plant below this line.</w:t>
      </w:r>
    </w:p>
    <w:p w14:paraId="36A86F52" w14:textId="77777777" w:rsidR="0095559B" w:rsidRDefault="0095559B" w:rsidP="0095559B"/>
    <w:p w14:paraId="2A3D16BB" w14:textId="04C8F65E" w:rsidR="0095559B" w:rsidRDefault="0095559B" w:rsidP="0095559B">
      <w:proofErr w:type="gramStart"/>
      <w:r>
        <w:t>5</w:t>
      </w:r>
      <w:r w:rsidR="00B1313F">
        <w:t>.6</w:t>
      </w:r>
      <w:r>
        <w:t xml:space="preserve">  Insert</w:t>
      </w:r>
      <w:proofErr w:type="gramEnd"/>
      <w:r>
        <w:t xml:space="preserve"> simulation results for the </w:t>
      </w:r>
      <w:proofErr w:type="spellStart"/>
      <w:r>
        <w:t>loopshaping</w:t>
      </w:r>
      <w:proofErr w:type="spellEnd"/>
      <w:r>
        <w:t xml:space="preserve"> controller below this line.  </w:t>
      </w:r>
    </w:p>
    <w:p w14:paraId="049DDED4" w14:textId="250E64DC" w:rsidR="0095559B" w:rsidRDefault="0095559B" w:rsidP="0095559B"/>
    <w:p w14:paraId="34401068" w14:textId="77777777" w:rsidR="00DD34C6" w:rsidRDefault="00DD34C6" w:rsidP="0095559B"/>
    <w:p w14:paraId="18C2405F" w14:textId="7E334097" w:rsidR="00DD34C6" w:rsidRDefault="00DD34C6" w:rsidP="00DD34C6">
      <w:r>
        <w:t>5.7 Insert the code for the controller below this line.</w:t>
      </w:r>
    </w:p>
    <w:p w14:paraId="65A7C74C" w14:textId="77777777" w:rsidR="0095559B" w:rsidRDefault="0095559B" w:rsidP="001F2AD0"/>
    <w:p w14:paraId="03A79B03" w14:textId="0F0D12F7" w:rsidR="00A57F66" w:rsidRDefault="001F2AD0" w:rsidP="00A57F66">
      <w:pPr>
        <w:pStyle w:val="Heading1"/>
      </w:pPr>
      <w:r>
        <w:lastRenderedPageBreak/>
        <w:t>6</w:t>
      </w:r>
      <w:r w:rsidR="00A57F66">
        <w:t xml:space="preserve">.  Insert your </w:t>
      </w:r>
      <w:r w:rsidR="00715D07">
        <w:t>parameter</w:t>
      </w:r>
      <w:r w:rsidR="00A57F66">
        <w:t xml:space="preserve"> file</w:t>
      </w:r>
      <w:r w:rsidR="00715D07">
        <w:t xml:space="preserve"> that computes all control gains</w:t>
      </w:r>
      <w:r w:rsidR="00A57F66">
        <w:t xml:space="preserve"> here.</w:t>
      </w:r>
    </w:p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223B"/>
    <w:rsid w:val="00143999"/>
    <w:rsid w:val="00153243"/>
    <w:rsid w:val="00167F47"/>
    <w:rsid w:val="001D0D22"/>
    <w:rsid w:val="001F2AD0"/>
    <w:rsid w:val="0023174A"/>
    <w:rsid w:val="00235B4B"/>
    <w:rsid w:val="002558D2"/>
    <w:rsid w:val="00381FB0"/>
    <w:rsid w:val="003E7F78"/>
    <w:rsid w:val="0043514F"/>
    <w:rsid w:val="0045280C"/>
    <w:rsid w:val="0045557D"/>
    <w:rsid w:val="0045708E"/>
    <w:rsid w:val="0049787B"/>
    <w:rsid w:val="004C2D30"/>
    <w:rsid w:val="004E2791"/>
    <w:rsid w:val="0054393B"/>
    <w:rsid w:val="00564A6A"/>
    <w:rsid w:val="005D7979"/>
    <w:rsid w:val="00627826"/>
    <w:rsid w:val="00690862"/>
    <w:rsid w:val="00715D07"/>
    <w:rsid w:val="008126FC"/>
    <w:rsid w:val="00841385"/>
    <w:rsid w:val="008C517E"/>
    <w:rsid w:val="0095559B"/>
    <w:rsid w:val="00960E2F"/>
    <w:rsid w:val="00A05C82"/>
    <w:rsid w:val="00A57F66"/>
    <w:rsid w:val="00A90F08"/>
    <w:rsid w:val="00B1313F"/>
    <w:rsid w:val="00C762A0"/>
    <w:rsid w:val="00CC4CE7"/>
    <w:rsid w:val="00CE5E1C"/>
    <w:rsid w:val="00D14FD5"/>
    <w:rsid w:val="00D54873"/>
    <w:rsid w:val="00DD34C6"/>
    <w:rsid w:val="00F02E3B"/>
    <w:rsid w:val="00F5736D"/>
    <w:rsid w:val="00F86F77"/>
    <w:rsid w:val="00FE454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E1B6DC-8CB5-4882-8632-187E01804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235</Words>
  <Characters>134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Marc Killpack</cp:lastModifiedBy>
  <cp:revision>8</cp:revision>
  <dcterms:created xsi:type="dcterms:W3CDTF">2015-12-08T23:21:00Z</dcterms:created>
  <dcterms:modified xsi:type="dcterms:W3CDTF">2020-04-14T04:41:00Z</dcterms:modified>
</cp:coreProperties>
</file>